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81" r:id="rId3"/>
    <p:sldId id="282" r:id="rId4"/>
    <p:sldId id="286" r:id="rId5"/>
    <p:sldId id="283" r:id="rId6"/>
    <p:sldId id="273" r:id="rId7"/>
    <p:sldId id="258" r:id="rId8"/>
    <p:sldId id="288" r:id="rId9"/>
    <p:sldId id="275" r:id="rId10"/>
    <p:sldId id="266" r:id="rId11"/>
    <p:sldId id="267" r:id="rId12"/>
    <p:sldId id="289" r:id="rId13"/>
    <p:sldId id="284" r:id="rId14"/>
    <p:sldId id="268" r:id="rId15"/>
    <p:sldId id="285" r:id="rId16"/>
    <p:sldId id="276" r:id="rId17"/>
    <p:sldId id="287" r:id="rId18"/>
    <p:sldId id="277" r:id="rId19"/>
    <p:sldId id="278" r:id="rId20"/>
    <p:sldId id="290" r:id="rId21"/>
    <p:sldId id="274" r:id="rId22"/>
    <p:sldId id="280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99"/>
    <a:srgbClr val="FF3300"/>
    <a:srgbClr val="FF00FF"/>
    <a:srgbClr val="FFFFCC"/>
    <a:srgbClr val="FF00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77" d="100"/>
          <a:sy n="77" d="100"/>
        </p:scale>
        <p:origin x="-1116" y="18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061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8883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792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0433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8157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5783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215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4314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7797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9006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9213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A2A7C9-226C-4D54-86CE-A9CC4BDEC88A}" type="datetimeFigureOut">
              <a:rPr lang="en-GB" smtClean="0"/>
              <a:t>14/04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402A92-A32C-41D7-B3A0-3AF3C682E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2462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2.wmf"/><Relationship Id="rId21" Type="http://schemas.openxmlformats.org/officeDocument/2006/relationships/oleObject" Target="../embeddings/oleObject7.bin"/><Relationship Id="rId34" Type="http://schemas.openxmlformats.org/officeDocument/2006/relationships/image" Target="../media/image26.wmf"/><Relationship Id="rId25" Type="http://schemas.openxmlformats.org/officeDocument/2006/relationships/oleObject" Target="../embeddings/oleObject9.bin"/><Relationship Id="rId3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20" Type="http://schemas.openxmlformats.org/officeDocument/2006/relationships/image" Target="../media/image87.png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23.wmf"/><Relationship Id="rId36" Type="http://schemas.openxmlformats.org/officeDocument/2006/relationships/image" Target="../media/image27.wmf"/><Relationship Id="rId31" Type="http://schemas.openxmlformats.org/officeDocument/2006/relationships/oleObject" Target="../embeddings/oleObject12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1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9.wmf"/><Relationship Id="rId3" Type="http://schemas.openxmlformats.org/officeDocument/2006/relationships/image" Target="../media/image46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8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40.emf"/><Relationship Id="rId9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51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png"/><Relationship Id="rId4" Type="http://schemas.openxmlformats.org/officeDocument/2006/relationships/image" Target="../media/image43.jpg"/><Relationship Id="rId9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7.png"/><Relationship Id="rId3" Type="http://schemas.openxmlformats.org/officeDocument/2006/relationships/image" Target="../media/image55.png"/><Relationship Id="rId12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png"/><Relationship Id="rId1" Type="http://schemas.openxmlformats.org/officeDocument/2006/relationships/vmlDrawing" Target="../drawings/vmlDrawing11.vml"/><Relationship Id="rId11" Type="http://schemas.openxmlformats.org/officeDocument/2006/relationships/image" Target="../media/image95.png"/><Relationship Id="rId15" Type="http://schemas.openxmlformats.org/officeDocument/2006/relationships/image" Target="../media/image44.wmf"/><Relationship Id="rId1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1.wmf"/><Relationship Id="rId3" Type="http://schemas.openxmlformats.org/officeDocument/2006/relationships/image" Target="../media/image70.png"/><Relationship Id="rId21" Type="http://schemas.openxmlformats.org/officeDocument/2006/relationships/image" Target="../media/image72.png"/><Relationship Id="rId7" Type="http://schemas.openxmlformats.org/officeDocument/2006/relationships/image" Target="../media/image46.wmf"/><Relationship Id="rId12" Type="http://schemas.openxmlformats.org/officeDocument/2006/relationships/image" Target="../media/image71.png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8.wmf"/><Relationship Id="rId24" Type="http://schemas.openxmlformats.org/officeDocument/2006/relationships/image" Target="../media/image75.png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74.png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7.wmf"/><Relationship Id="rId14" Type="http://schemas.openxmlformats.org/officeDocument/2006/relationships/image" Target="../media/image49.wmf"/><Relationship Id="rId22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9.wmf"/><Relationship Id="rId26" Type="http://schemas.openxmlformats.org/officeDocument/2006/relationships/image" Target="../media/image62.wmf"/><Relationship Id="rId3" Type="http://schemas.openxmlformats.org/officeDocument/2006/relationships/image" Target="../media/image64.png"/><Relationship Id="rId21" Type="http://schemas.openxmlformats.org/officeDocument/2006/relationships/image" Target="../media/image66.png"/><Relationship Id="rId7" Type="http://schemas.openxmlformats.org/officeDocument/2006/relationships/image" Target="../media/image54.wmf"/><Relationship Id="rId12" Type="http://schemas.openxmlformats.org/officeDocument/2006/relationships/image" Target="../media/image65.png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6.wmf"/><Relationship Id="rId24" Type="http://schemas.openxmlformats.org/officeDocument/2006/relationships/image" Target="../media/image61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63.wmf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5.wmf"/><Relationship Id="rId14" Type="http://schemas.openxmlformats.org/officeDocument/2006/relationships/image" Target="../media/image57.wmf"/><Relationship Id="rId22" Type="http://schemas.openxmlformats.org/officeDocument/2006/relationships/image" Target="../media/image67.png"/><Relationship Id="rId27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wmf"/><Relationship Id="rId12" Type="http://schemas.openxmlformats.org/officeDocument/2006/relationships/image" Target="../media/image70.w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9.wmf"/><Relationship Id="rId15" Type="http://schemas.openxmlformats.org/officeDocument/2006/relationships/image" Target="../media/image102.png"/><Relationship Id="rId10" Type="http://schemas.openxmlformats.org/officeDocument/2006/relationships/image" Target="../media/image101.png"/><Relationship Id="rId14" Type="http://schemas.openxmlformats.org/officeDocument/2006/relationships/image" Target="../media/image7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gif"/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gif"/><Relationship Id="rId4" Type="http://schemas.openxmlformats.org/officeDocument/2006/relationships/image" Target="../media/image75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.bin"/><Relationship Id="rId18" Type="http://schemas.openxmlformats.org/officeDocument/2006/relationships/image" Target="../media/image10.wmf"/><Relationship Id="rId21" Type="http://schemas.openxmlformats.org/officeDocument/2006/relationships/image" Target="../media/image14.png"/><Relationship Id="rId12" Type="http://schemas.openxmlformats.org/officeDocument/2006/relationships/image" Target="../media/image85.png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24" Type="http://schemas.openxmlformats.org/officeDocument/2006/relationships/image" Target="../media/image11.wmf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4.bin"/><Relationship Id="rId19" Type="http://schemas.openxmlformats.org/officeDocument/2006/relationships/image" Target="../media/image12.png"/><Relationship Id="rId14" Type="http://schemas.openxmlformats.org/officeDocument/2006/relationships/image" Target="../media/image8.wmf"/><Relationship Id="rId22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png"/><Relationship Id="rId4" Type="http://schemas.openxmlformats.org/officeDocument/2006/relationships/image" Target="../media/image1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79257" y="152053"/>
            <a:ext cx="761573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ẠO TẠO 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ẮK LẮK</a:t>
            </a:r>
            <a:endParaRPr lang="en-GB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PT PHAN ĐĂNG LƯU</a:t>
            </a:r>
            <a:endParaRPr lang="vi-VN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8918" y="5578437"/>
            <a:ext cx="7010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 DẠY: </a:t>
            </a:r>
            <a:r>
              <a:rPr lang="en-GB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 MINH </a:t>
            </a:r>
            <a:r>
              <a:rPr lang="en-GB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endParaRPr lang="en-GB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25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3865" y="372417"/>
                <a:ext cx="879627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GB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(−1;2;1)</m:t>
                    </m:r>
                  </m:oMath>
                </a14:m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).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GB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GB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  <a:endParaRPr lang="en-GB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65" y="372417"/>
                <a:ext cx="8796270" cy="1569660"/>
              </a:xfrm>
              <a:prstGeom prst="rect">
                <a:avLst/>
              </a:prstGeom>
              <a:blipFill rotWithShape="0">
                <a:blip r:embed="rId20"/>
                <a:stretch>
                  <a:fillRect l="-1803" t="-5426" r="-1803" b="-112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35002"/>
              </p:ext>
            </p:extLst>
          </p:nvPr>
        </p:nvGraphicFramePr>
        <p:xfrm>
          <a:off x="388938" y="2288715"/>
          <a:ext cx="215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21" imgW="2158920" imgH="609480" progId="Equation.DSMT4">
                  <p:embed/>
                </p:oleObj>
              </mc:Choice>
              <mc:Fallback>
                <p:oleObj name="Equation" r:id="rId21" imgW="2158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8938" y="2288715"/>
                        <a:ext cx="2159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01379"/>
              </p:ext>
            </p:extLst>
          </p:nvPr>
        </p:nvGraphicFramePr>
        <p:xfrm>
          <a:off x="4975225" y="2341563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23" imgW="2361960" imgH="609480" progId="Equation.DSMT4">
                  <p:embed/>
                </p:oleObj>
              </mc:Choice>
              <mc:Fallback>
                <p:oleObj name="Equation" r:id="rId23" imgW="2361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75225" y="2341563"/>
                        <a:ext cx="2362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22737"/>
              </p:ext>
            </p:extLst>
          </p:nvPr>
        </p:nvGraphicFramePr>
        <p:xfrm>
          <a:off x="388938" y="295116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25" imgW="2412720" imgH="609480" progId="Equation.DSMT4">
                  <p:embed/>
                </p:oleObj>
              </mc:Choice>
              <mc:Fallback>
                <p:oleObj name="Equation" r:id="rId25" imgW="2412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8938" y="295116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5710"/>
              </p:ext>
            </p:extLst>
          </p:nvPr>
        </p:nvGraphicFramePr>
        <p:xfrm>
          <a:off x="4956175" y="3087688"/>
          <a:ext cx="273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27" imgW="2730240" imgH="609480" progId="Equation.DSMT4">
                  <p:embed/>
                </p:oleObj>
              </mc:Choice>
              <mc:Fallback>
                <p:oleObj name="Equation" r:id="rId27" imgW="2730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56175" y="3087688"/>
                        <a:ext cx="273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3697288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GB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P)?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3497"/>
              </p:ext>
            </p:extLst>
          </p:nvPr>
        </p:nvGraphicFramePr>
        <p:xfrm>
          <a:off x="592138" y="4963879"/>
          <a:ext cx="212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29" imgW="2120760" imgH="609480" progId="Equation.DSMT4">
                  <p:embed/>
                </p:oleObj>
              </mc:Choice>
              <mc:Fallback>
                <p:oleObj name="Equation" r:id="rId29" imgW="2120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2138" y="4963879"/>
                        <a:ext cx="2120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56270"/>
              </p:ext>
            </p:extLst>
          </p:nvPr>
        </p:nvGraphicFramePr>
        <p:xfrm>
          <a:off x="4956175" y="4963879"/>
          <a:ext cx="222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31" imgW="2222280" imgH="609480" progId="Equation.DSMT4">
                  <p:embed/>
                </p:oleObj>
              </mc:Choice>
              <mc:Fallback>
                <p:oleObj name="Equation" r:id="rId31" imgW="2222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56175" y="4963879"/>
                        <a:ext cx="222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41908"/>
              </p:ext>
            </p:extLst>
          </p:nvPr>
        </p:nvGraphicFramePr>
        <p:xfrm>
          <a:off x="477838" y="5747444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33" imgW="2234880" imgH="609480" progId="Equation.DSMT4">
                  <p:embed/>
                </p:oleObj>
              </mc:Choice>
              <mc:Fallback>
                <p:oleObj name="Equation" r:id="rId33" imgW="2234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77838" y="5747444"/>
                        <a:ext cx="223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84300"/>
              </p:ext>
            </p:extLst>
          </p:nvPr>
        </p:nvGraphicFramePr>
        <p:xfrm>
          <a:off x="4956175" y="5747444"/>
          <a:ext cx="237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35" imgW="2374560" imgH="609480" progId="Equation.DSMT4">
                  <p:embed/>
                </p:oleObj>
              </mc:Choice>
              <mc:Fallback>
                <p:oleObj name="Equation" r:id="rId35" imgW="2374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56175" y="5747444"/>
                        <a:ext cx="2374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919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638" y="0"/>
            <a:ext cx="9105362" cy="58477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GB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GB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GB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endParaRPr lang="en-GB" sz="3200" b="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584775"/>
                <a:ext cx="9221275" cy="3612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GB" sz="3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GB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GB" sz="32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GB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GB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yz</a:t>
                </a:r>
                <a:r>
                  <a:rPr lang="en-GB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GB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l-GR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GB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32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14:m>
                  <m:oMath xmlns:m="http://schemas.openxmlformats.org/officeDocument/2006/math">
                    <m:r>
                      <a:rPr lang="en-GB" sz="32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GB" sz="32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en-GB" sz="32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3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3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d>
                      <m:dPr>
                        <m:ctrlPr>
                          <a:rPr lang="en-GB" sz="32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3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3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GB" sz="320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l-GR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l-GR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endParaRPr lang="en-US" sz="32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GB" sz="32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32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3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3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GB" sz="3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GB" sz="3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GB" sz="32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4775"/>
                <a:ext cx="9221275" cy="3612336"/>
              </a:xfrm>
              <a:prstGeom prst="rect">
                <a:avLst/>
              </a:prstGeom>
              <a:blipFill rotWithShape="0">
                <a:blip r:embed="rId3"/>
                <a:stretch>
                  <a:fillRect l="-1652" t="-2361" r="-1586" b="-43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760633" y="3904723"/>
            <a:ext cx="9787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8812"/>
              </p:ext>
            </p:extLst>
          </p:nvPr>
        </p:nvGraphicFramePr>
        <p:xfrm>
          <a:off x="39712" y="4364887"/>
          <a:ext cx="9104288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9219960" imgH="1815840" progId="Equation.DSMT4">
                  <p:embed/>
                </p:oleObj>
              </mc:Choice>
              <mc:Fallback>
                <p:oleObj name="Equation" r:id="rId4" imgW="921996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12" y="4364887"/>
                        <a:ext cx="9104288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6180987"/>
                <a:ext cx="4185634" cy="6576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GB" sz="32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80987"/>
                <a:ext cx="4185634" cy="657681"/>
              </a:xfrm>
              <a:prstGeom prst="rect">
                <a:avLst/>
              </a:prstGeom>
              <a:blipFill rotWithShape="0">
                <a:blip r:embed="rId6"/>
                <a:stretch>
                  <a:fillRect l="-3639" t="-1852" b="-287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981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59206"/>
              </p:ext>
            </p:extLst>
          </p:nvPr>
        </p:nvGraphicFramePr>
        <p:xfrm>
          <a:off x="401102" y="3605502"/>
          <a:ext cx="73787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" imgW="7378560" imgH="1904760" progId="Equation.DSMT4">
                  <p:embed/>
                </p:oleObj>
              </mc:Choice>
              <mc:Fallback>
                <p:oleObj name="Equation" r:id="rId3" imgW="737856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102" y="3605502"/>
                        <a:ext cx="73787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2009140"/>
                <a:ext cx="9144000" cy="1189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eto.</a:t>
                </a:r>
              </a:p>
              <a:p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GB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GB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GB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09140"/>
                <a:ext cx="9144000" cy="1189621"/>
              </a:xfrm>
              <a:prstGeom prst="rect">
                <a:avLst/>
              </a:prstGeom>
              <a:blipFill rotWithShape="0">
                <a:blip r:embed="rId5"/>
                <a:stretch>
                  <a:fillRect l="-1667" t="-7179" b="-128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117552"/>
                <a:ext cx="9144000" cy="17549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ay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GB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sz="3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GB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GB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GB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</a:t>
                </a:r>
                <a14:m>
                  <m:oMath xmlns:m="http://schemas.openxmlformats.org/officeDocument/2006/math">
                    <m:r>
                      <a:rPr lang="en-GB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GB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GB" sz="3200">
                        <a:latin typeface="Cambria Math" panose="02040503050406030204" pitchFamily="18" charset="0"/>
                      </a:rPr>
                      <m:t>∧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7552"/>
                <a:ext cx="9144000" cy="1754968"/>
              </a:xfrm>
              <a:prstGeom prst="rect">
                <a:avLst/>
              </a:prstGeom>
              <a:blipFill rotWithShape="0">
                <a:blip r:embed="rId6"/>
                <a:stretch>
                  <a:fillRect l="-1667" t="-4861" r="-1133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15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3183" y="154546"/>
                <a:ext cx="8036417" cy="1223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GB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GB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GB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GB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GB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;1</m:t>
                    </m:r>
                    <m:r>
                      <a:rPr lang="en-GB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GB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r>
                      <a:rPr lang="en-GB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GB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GB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83" y="154546"/>
                <a:ext cx="8036417" cy="1223605"/>
              </a:xfrm>
              <a:prstGeom prst="rect">
                <a:avLst/>
              </a:prstGeom>
              <a:blipFill rotWithShape="0">
                <a:blip r:embed="rId3"/>
                <a:stretch>
                  <a:fillRect l="-1973" t="-995" b="-149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19702"/>
              </p:ext>
            </p:extLst>
          </p:nvPr>
        </p:nvGraphicFramePr>
        <p:xfrm>
          <a:off x="425002" y="1931900"/>
          <a:ext cx="6845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6845040" imgH="1218960" progId="Equation.DSMT4">
                  <p:embed/>
                </p:oleObj>
              </mc:Choice>
              <mc:Fallback>
                <p:oleObj name="Equation" r:id="rId4" imgW="68450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002" y="1931900"/>
                        <a:ext cx="6845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6214" y="1465669"/>
            <a:ext cx="12234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183" y="3881767"/>
            <a:ext cx="8206844" cy="203841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96214" y="3296992"/>
            <a:ext cx="61174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GB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GB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SIO 570VN PLUS</a:t>
            </a:r>
            <a:endParaRPr lang="en-GB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56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21366" y="501110"/>
                <a:ext cx="9022634" cy="1052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yz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GB" sz="2800" dirty="0" smtClean="0">
                    <a:solidFill>
                      <a:schemeClr val="tx1"/>
                    </a:solidFill>
                  </a:rPr>
                  <a:t>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GB" sz="28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GB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GB" sz="28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GB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66" y="501110"/>
                <a:ext cx="9022634" cy="1052339"/>
              </a:xfrm>
              <a:prstGeom prst="rect">
                <a:avLst/>
              </a:prstGeom>
              <a:blipFill rotWithShape="0">
                <a:blip r:embed="rId3"/>
                <a:stretch>
                  <a:fillRect l="-1419" t="-5780" b="-121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00974"/>
              </p:ext>
            </p:extLst>
          </p:nvPr>
        </p:nvGraphicFramePr>
        <p:xfrm>
          <a:off x="305076" y="1850866"/>
          <a:ext cx="3225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4" imgW="3225600" imgH="711000" progId="Equation.DSMT4">
                  <p:embed/>
                </p:oleObj>
              </mc:Choice>
              <mc:Fallback>
                <p:oleObj name="Equation" r:id="rId4" imgW="3225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076" y="1850866"/>
                        <a:ext cx="3225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649022"/>
              </p:ext>
            </p:extLst>
          </p:nvPr>
        </p:nvGraphicFramePr>
        <p:xfrm>
          <a:off x="4883426" y="1850866"/>
          <a:ext cx="299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6" imgW="2997000" imgH="711000" progId="Equation.DSMT4">
                  <p:embed/>
                </p:oleObj>
              </mc:Choice>
              <mc:Fallback>
                <p:oleObj name="Equation" r:id="rId6" imgW="2997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3426" y="1850866"/>
                        <a:ext cx="2997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5525"/>
              </p:ext>
            </p:extLst>
          </p:nvPr>
        </p:nvGraphicFramePr>
        <p:xfrm>
          <a:off x="305076" y="2644616"/>
          <a:ext cx="3175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8" imgW="3174840" imgH="711000" progId="Equation.DSMT4">
                  <p:embed/>
                </p:oleObj>
              </mc:Choice>
              <mc:Fallback>
                <p:oleObj name="Equation" r:id="rId8" imgW="3174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076" y="2644616"/>
                        <a:ext cx="3175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86487"/>
              </p:ext>
            </p:extLst>
          </p:nvPr>
        </p:nvGraphicFramePr>
        <p:xfrm>
          <a:off x="4883426" y="2550954"/>
          <a:ext cx="3505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0" imgW="3504960" imgH="711000" progId="Equation.DSMT4">
                  <p:embed/>
                </p:oleObj>
              </mc:Choice>
              <mc:Fallback>
                <p:oleObj name="Equation" r:id="rId10" imgW="3504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83426" y="2550954"/>
                        <a:ext cx="3505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90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0152" y="54174"/>
                <a:ext cx="6694964" cy="2247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</a:t>
                </a:r>
                <a:r>
                  <a:rPr lang="en-US" sz="32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32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P) </a:t>
                </a:r>
                <a:r>
                  <a:rPr lang="en-US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GB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sz="3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GB" sz="3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GB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GB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GB" sz="32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GB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)</a:t>
                </a:r>
                <a:endParaRPr lang="en-GB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52" y="54174"/>
                <a:ext cx="6694964" cy="2247410"/>
              </a:xfrm>
              <a:prstGeom prst="rect">
                <a:avLst/>
              </a:prstGeom>
              <a:blipFill rotWithShape="0">
                <a:blip r:embed="rId3"/>
                <a:stretch>
                  <a:fillRect l="-2368" t="-542" r="-2277" b="-75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5116" y="456483"/>
            <a:ext cx="2266682" cy="1669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3031" y="2791927"/>
                <a:ext cx="9040969" cy="16425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),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GB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3;2;1)</m:t>
                    </m:r>
                  </m:oMath>
                </a14:m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GB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GB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;</m:t>
                        </m:r>
                        <m:r>
                          <a:rPr lang="en-GB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GB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).</a:t>
                </a:r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31" y="2791927"/>
                <a:ext cx="9040969" cy="1642566"/>
              </a:xfrm>
              <a:prstGeom prst="rect">
                <a:avLst/>
              </a:prstGeom>
              <a:blipFill rotWithShape="0">
                <a:blip r:embed="rId5"/>
                <a:stretch>
                  <a:fillRect l="-1753" t="-5204" b="-11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354133"/>
              </p:ext>
            </p:extLst>
          </p:nvPr>
        </p:nvGraphicFramePr>
        <p:xfrm>
          <a:off x="492897" y="4786035"/>
          <a:ext cx="252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6" imgW="2527200" imgH="609480" progId="Equation.DSMT4">
                  <p:embed/>
                </p:oleObj>
              </mc:Choice>
              <mc:Fallback>
                <p:oleObj name="Equation" r:id="rId6" imgW="2527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897" y="4786035"/>
                        <a:ext cx="2527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79806"/>
              </p:ext>
            </p:extLst>
          </p:nvPr>
        </p:nvGraphicFramePr>
        <p:xfrm>
          <a:off x="5181131" y="4786035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8" imgW="2298600" imgH="609480" progId="Equation.DSMT4">
                  <p:embed/>
                </p:oleObj>
              </mc:Choice>
              <mc:Fallback>
                <p:oleObj name="Equation" r:id="rId8" imgW="2298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131" y="4786035"/>
                        <a:ext cx="2298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51157"/>
              </p:ext>
            </p:extLst>
          </p:nvPr>
        </p:nvGraphicFramePr>
        <p:xfrm>
          <a:off x="499593" y="5459470"/>
          <a:ext cx="254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10" imgW="2539800" imgH="609480" progId="Equation.DSMT4">
                  <p:embed/>
                </p:oleObj>
              </mc:Choice>
              <mc:Fallback>
                <p:oleObj name="Equation" r:id="rId10" imgW="2539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593" y="5459470"/>
                        <a:ext cx="2540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22109"/>
              </p:ext>
            </p:extLst>
          </p:nvPr>
        </p:nvGraphicFramePr>
        <p:xfrm>
          <a:off x="5143031" y="5507095"/>
          <a:ext cx="233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2" imgW="2336760" imgH="609480" progId="Equation.DSMT4">
                  <p:embed/>
                </p:oleObj>
              </mc:Choice>
              <mc:Fallback>
                <p:oleObj name="Equation" r:id="rId12" imgW="2336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3031" y="5507095"/>
                        <a:ext cx="2336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70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ƯƠNG TRÌNH TỔNG QUÁT CỦA MẶT PHẲNG</a:t>
            </a:r>
            <a:endParaRPr lang="en-GB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" y="495233"/>
            <a:ext cx="21765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GB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GB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-1" y="925462"/>
                <a:ext cx="9043651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yz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l-GR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qua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GB" sz="28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GB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GB" sz="28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GB" sz="28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GB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ủ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uộc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l-GR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GB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GB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2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sz="28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GB" sz="2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GB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GB" sz="2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GB" sz="28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GB" sz="2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GB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GB" sz="28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8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GB" sz="28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GB" sz="28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925462"/>
                <a:ext cx="9043651" cy="2246769"/>
              </a:xfrm>
              <a:prstGeom prst="rect">
                <a:avLst/>
              </a:prstGeom>
              <a:blipFill rotWithShape="0">
                <a:blip r:embed="rId3"/>
                <a:stretch>
                  <a:fillRect l="-1348" t="-2989" r="-12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1707" y="2253803"/>
            <a:ext cx="3040845" cy="2498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0152" y="3579047"/>
            <a:ext cx="14037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-21912" y="4191190"/>
                <a:ext cx="8822028" cy="575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GB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GB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GB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GB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GB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GB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GB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912" y="4191190"/>
                <a:ext cx="8822028" cy="575479"/>
              </a:xfrm>
              <a:prstGeom prst="rect">
                <a:avLst/>
              </a:prstGeom>
              <a:blipFill rotWithShape="0">
                <a:blip r:embed="rId5"/>
                <a:stretch>
                  <a:fillRect l="-1381" t="-2128" b="-297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42742"/>
              </p:ext>
            </p:extLst>
          </p:nvPr>
        </p:nvGraphicFramePr>
        <p:xfrm>
          <a:off x="90152" y="5027967"/>
          <a:ext cx="859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6" imgW="8597880" imgH="609480" progId="Equation.DSMT4">
                  <p:embed/>
                </p:oleObj>
              </mc:Choice>
              <mc:Fallback>
                <p:oleObj name="Equation" r:id="rId6" imgW="8597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52" y="5027967"/>
                        <a:ext cx="8597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60778"/>
              </p:ext>
            </p:extLst>
          </p:nvPr>
        </p:nvGraphicFramePr>
        <p:xfrm>
          <a:off x="428335" y="5952675"/>
          <a:ext cx="662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8" imgW="6629400" imgH="558720" progId="Equation.DSMT4">
                  <p:embed/>
                </p:oleObj>
              </mc:Choice>
              <mc:Fallback>
                <p:oleObj name="Equation" r:id="rId8" imgW="6629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335" y="5952675"/>
                        <a:ext cx="6629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79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3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21765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GB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GB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584775"/>
                <a:ext cx="904365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yz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GB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GB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GB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GB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𝐵𝑦</m:t>
                    </m:r>
                    <m:r>
                      <a:rPr lang="en-GB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𝐶𝑧</m:t>
                    </m:r>
                    <m:r>
                      <a:rPr lang="en-GB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GB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,C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)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GB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GB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4775"/>
                <a:ext cx="9043651" cy="1815882"/>
              </a:xfrm>
              <a:prstGeom prst="rect">
                <a:avLst/>
              </a:prstGeom>
              <a:blipFill rotWithShape="0">
                <a:blip r:embed="rId3"/>
                <a:stretch>
                  <a:fillRect l="-1348" t="-3691" r="-1280" b="-8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8637" y="2292935"/>
            <a:ext cx="1416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GB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2856950"/>
                <a:ext cx="94530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GB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56950"/>
                <a:ext cx="9453092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1289" t="-12941" b="-329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637" y="3412901"/>
                <a:ext cx="9105363" cy="701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14:m>
                  <m:oMath xmlns:m="http://schemas.openxmlformats.org/officeDocument/2006/math">
                    <m:r>
                      <a:rPr lang="en-GB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</m:oMath>
                </a14:m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GB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" y="3412901"/>
                <a:ext cx="9105363" cy="701859"/>
              </a:xfrm>
              <a:prstGeom prst="rect">
                <a:avLst/>
              </a:prstGeom>
              <a:blipFill rotWithShape="0">
                <a:blip r:embed="rId12"/>
                <a:stretch>
                  <a:fillRect l="-1339" b="-104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637" y="4114760"/>
                <a:ext cx="910536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(</a:t>
                </a:r>
                <a:r>
                  <a:rPr lang="el-GR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14:m>
                  <m:oMath xmlns:m="http://schemas.openxmlformats.org/officeDocument/2006/math">
                    <m:r>
                      <a:rPr lang="en-GB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.Ta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GB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7" y="4114760"/>
                <a:ext cx="9105363" cy="954107"/>
              </a:xfrm>
              <a:prstGeom prst="rect">
                <a:avLst/>
              </a:prstGeom>
              <a:blipFill rotWithShape="0">
                <a:blip r:embed="rId13"/>
                <a:stretch>
                  <a:fillRect l="-1339" t="-7006" b="-165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1023"/>
              </p:ext>
            </p:extLst>
          </p:nvPr>
        </p:nvGraphicFramePr>
        <p:xfrm>
          <a:off x="128789" y="5068867"/>
          <a:ext cx="7124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4" imgW="7124400" imgH="1625400" progId="Equation.DSMT4">
                  <p:embed/>
                </p:oleObj>
              </mc:Choice>
              <mc:Fallback>
                <p:oleObj name="Equation" r:id="rId14" imgW="712440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8789" y="5068867"/>
                        <a:ext cx="71247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958365" y="6217413"/>
                <a:ext cx="408528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GB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GB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sz="24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GB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GB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sz="24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GB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GB" sz="24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8365" y="6217413"/>
                <a:ext cx="4085286" cy="461665"/>
              </a:xfrm>
              <a:prstGeom prst="rect">
                <a:avLst/>
              </a:prstGeom>
              <a:blipFill rotWithShape="0">
                <a:blip r:embed="rId16"/>
                <a:stretch>
                  <a:fillRect l="-2235" t="-10526" r="-447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120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0"/>
                <a:ext cx="9144000" cy="206210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32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 </a:t>
                </a:r>
                <a:r>
                  <a:rPr lang="en-GB" sz="3200" b="1" u="sng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GB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GB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GB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𝑦</m:t>
                    </m:r>
                    <m:r>
                      <a:rPr lang="en-GB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𝑧</m:t>
                    </m:r>
                    <m:r>
                      <a:rPr lang="en-GB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GB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, C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,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2062103"/>
              </a:xfrm>
              <a:prstGeom prst="rect">
                <a:avLst/>
              </a:prstGeom>
              <a:blipFill rotWithShape="0">
                <a:blip r:embed="rId2"/>
                <a:stretch>
                  <a:fillRect l="-1667" t="-4142" r="-1667" b="-85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0" y="2062103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GB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GB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0" y="2589193"/>
                <a:ext cx="91440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l-GR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32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GB" sz="32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32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𝑦</m:t>
                    </m:r>
                    <m:r>
                      <a:rPr lang="en-GB" sz="32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32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𝑧</m:t>
                    </m:r>
                    <m:r>
                      <a:rPr lang="en-GB" sz="32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32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GB" sz="32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GB" sz="32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89193"/>
                <a:ext cx="9144000" cy="1569660"/>
              </a:xfrm>
              <a:prstGeom prst="rect">
                <a:avLst/>
              </a:prstGeom>
              <a:blipFill rotWithShape="0">
                <a:blip r:embed="rId3"/>
                <a:stretch>
                  <a:fillRect l="-1667" t="-5837" b="-116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0" y="4389805"/>
                <a:ext cx="9144000" cy="114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GB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GB" sz="3200" i="1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GB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GB" sz="3200" i="1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GB" sz="3200" i="1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GB" sz="32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3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GB" sz="3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solidFill>
                              <a:srgbClr val="FF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GB" sz="3200" i="1">
                        <a:solidFill>
                          <a:srgbClr val="FF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GB" sz="3200" i="1">
                        <a:solidFill>
                          <a:srgbClr val="FF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GB" sz="3200" i="1">
                        <a:solidFill>
                          <a:srgbClr val="FF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3200" i="1">
                        <a:solidFill>
                          <a:srgbClr val="FF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GB" sz="3200" i="1">
                        <a:solidFill>
                          <a:srgbClr val="FF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GB" sz="3200" i="1">
                        <a:solidFill>
                          <a:srgbClr val="FF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GB" sz="3200" i="1">
                        <a:solidFill>
                          <a:srgbClr val="FF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3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GB" sz="3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solidFill>
                              <a:srgbClr val="FF00FF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GB" sz="3200" dirty="0" smtClean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GB" sz="32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89805"/>
                <a:ext cx="9144000" cy="1140312"/>
              </a:xfrm>
              <a:prstGeom prst="rect">
                <a:avLst/>
              </a:prstGeom>
              <a:blipFill rotWithShape="0">
                <a:blip r:embed="rId4"/>
                <a:stretch>
                  <a:fillRect l="-1667" t="-7487" b="-165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68191" y="3623685"/>
                <a:ext cx="243410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800" i="1">
                              <a:solidFill>
                                <a:srgbClr val="FF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GB" sz="28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acc>
                      <m:r>
                        <a:rPr lang="en-GB" sz="28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GB" sz="28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GB" sz="28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GB" sz="28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GB" sz="28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GB" sz="28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GB" sz="28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191" y="3623685"/>
                <a:ext cx="2434107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97735" y="5633148"/>
                <a:ext cx="63080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800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GB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800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GB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800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GB" sz="2800" i="1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GB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GB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735" y="5633148"/>
                <a:ext cx="6308074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3916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  <p:bldP spid="9" grpId="0"/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-4650"/>
            <a:ext cx="59970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ÁP DỤNG</a:t>
            </a:r>
            <a:endParaRPr lang="en-GB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0" y="551945"/>
                <a:ext cx="914400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sz="2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kumimoji="0" lang="nl-NL" sz="2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không gian Oxyz cho mặt</a:t>
                </a:r>
                <a:r>
                  <a:rPr kumimoji="0" lang="nl-NL" sz="2800" b="0" i="0" u="none" strike="noStrike" cap="none" normalizeH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sz="2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kumimoji="0" lang="nl-NL" sz="2800" b="0" i="0" u="none" strike="noStrike" cap="none" normalizeH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sz="2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P):</a:t>
                </a:r>
                <a:endParaRPr lang="en-GB" sz="2800" dirty="0" smtClean="0">
                  <a:latin typeface="Cambria Math" panose="02040503050406030204" pitchFamily="18" charset="0"/>
                </a:endParaRPr>
              </a:p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GB" sz="28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GB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GB" sz="28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kumimoji="0" lang="nl-NL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. 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nl-NL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ểm nào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u đây</a:t>
                </a:r>
                <a:r>
                  <a:rPr lang="nl-NL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 (P</a:t>
                </a:r>
                <a:r>
                  <a:rPr lang="nl-NL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  <a:endParaRPr kumimoji="0" lang="nl-NL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51945"/>
                <a:ext cx="9144000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333" t="-6410" b="-173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2121" y="179087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94388"/>
              </p:ext>
            </p:extLst>
          </p:nvPr>
        </p:nvGraphicFramePr>
        <p:xfrm>
          <a:off x="36356" y="1732596"/>
          <a:ext cx="22812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4" imgW="2273040" imgH="482400" progId="Equation.DSMT4">
                  <p:embed/>
                </p:oleObj>
              </mc:Choice>
              <mc:Fallback>
                <p:oleObj name="Equation" r:id="rId4" imgW="22730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6" y="1732596"/>
                        <a:ext cx="2281238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487894" y="19746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54262"/>
              </p:ext>
            </p:extLst>
          </p:nvPr>
        </p:nvGraphicFramePr>
        <p:xfrm>
          <a:off x="2620949" y="1689837"/>
          <a:ext cx="18764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6" imgW="1866600" imgH="482400" progId="Equation.DSMT4">
                  <p:embed/>
                </p:oleObj>
              </mc:Choice>
              <mc:Fallback>
                <p:oleObj name="Equation" r:id="rId6" imgW="18666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49" y="1689837"/>
                        <a:ext cx="18764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6356" y="-35989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59354"/>
              </p:ext>
            </p:extLst>
          </p:nvPr>
        </p:nvGraphicFramePr>
        <p:xfrm>
          <a:off x="4833418" y="1677447"/>
          <a:ext cx="1914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8" imgW="1904760" imgH="482400" progId="Equation.DSMT4">
                  <p:embed/>
                </p:oleObj>
              </mc:Choice>
              <mc:Fallback>
                <p:oleObj name="Equation" r:id="rId8" imgW="19047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418" y="1677447"/>
                        <a:ext cx="1914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284413" y="153370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94092"/>
              </p:ext>
            </p:extLst>
          </p:nvPr>
        </p:nvGraphicFramePr>
        <p:xfrm>
          <a:off x="6879425" y="1663111"/>
          <a:ext cx="2125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10" imgW="2133360" imgH="482400" progId="Equation.DSMT4">
                  <p:embed/>
                </p:oleObj>
              </mc:Choice>
              <mc:Fallback>
                <p:oleObj name="Equation" r:id="rId10" imgW="213336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425" y="1663111"/>
                        <a:ext cx="21256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-18178" y="2243950"/>
                <a:ext cx="918035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2:</a:t>
                </a:r>
                <a:r>
                  <a:rPr lang="nl-NL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nl-NL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gian Oxyz cho mp(P):</a:t>
                </a:r>
                <a:endParaRPr lang="en-GB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8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GB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GB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2018=0</m:t>
                    </m:r>
                  </m:oMath>
                </a14:m>
                <a:r>
                  <a:rPr lang="nl-NL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một 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 pháp tuyến của (P) </a:t>
                </a:r>
                <a:r>
                  <a:rPr lang="nl-NL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178" y="2243950"/>
                <a:ext cx="9180356" cy="954107"/>
              </a:xfrm>
              <a:prstGeom prst="rect">
                <a:avLst/>
              </a:prstGeom>
              <a:blipFill rotWithShape="0">
                <a:blip r:embed="rId12"/>
                <a:stretch>
                  <a:fillRect l="-1328" t="-6369" b="-165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2013703" y="45699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60425" y="32518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31840"/>
              </p:ext>
            </p:extLst>
          </p:nvPr>
        </p:nvGraphicFramePr>
        <p:xfrm>
          <a:off x="580665" y="3151664"/>
          <a:ext cx="1884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13" imgW="1892160" imgH="533160" progId="Equation.DSMT4">
                  <p:embed/>
                </p:oleObj>
              </mc:Choice>
              <mc:Fallback>
                <p:oleObj name="Equation" r:id="rId13" imgW="189216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65" y="3151664"/>
                        <a:ext cx="18843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135765" y="9474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38329"/>
              </p:ext>
            </p:extLst>
          </p:nvPr>
        </p:nvGraphicFramePr>
        <p:xfrm>
          <a:off x="5041407" y="3141164"/>
          <a:ext cx="212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15" imgW="2120760" imgH="533160" progId="Equation.DSMT4">
                  <p:embed/>
                </p:oleObj>
              </mc:Choice>
              <mc:Fallback>
                <p:oleObj name="Equation" r:id="rId15" imgW="2120760" imgH="533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407" y="3141164"/>
                        <a:ext cx="2120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7"/>
          <p:cNvSpPr>
            <a:spLocks noChangeArrowheads="1"/>
          </p:cNvSpPr>
          <p:nvPr/>
        </p:nvSpPr>
        <p:spPr bwMode="auto">
          <a:xfrm>
            <a:off x="4497374" y="313696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32975"/>
              </p:ext>
            </p:extLst>
          </p:nvPr>
        </p:nvGraphicFramePr>
        <p:xfrm>
          <a:off x="580665" y="3606103"/>
          <a:ext cx="2370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17" imgW="2361960" imgH="533160" progId="Equation.DSMT4">
                  <p:embed/>
                </p:oleObj>
              </mc:Choice>
              <mc:Fallback>
                <p:oleObj name="Equation" r:id="rId17" imgW="2361960" imgH="533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65" y="3606103"/>
                        <a:ext cx="23701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6866172" y="305365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83972"/>
              </p:ext>
            </p:extLst>
          </p:nvPr>
        </p:nvGraphicFramePr>
        <p:xfrm>
          <a:off x="5032425" y="3586676"/>
          <a:ext cx="2709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19" imgW="2717640" imgH="533160" progId="Equation.DSMT4">
                  <p:embed/>
                </p:oleObj>
              </mc:Choice>
              <mc:Fallback>
                <p:oleObj name="Equation" r:id="rId19" imgW="2717640" imgH="533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425" y="3586676"/>
                        <a:ext cx="27098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57934" y="4233580"/>
                <a:ext cx="914400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3:</a:t>
                </a:r>
                <a:r>
                  <a:rPr lang="nl-NL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</a:t>
                </a:r>
                <a:r>
                  <a:rPr lang="nl-N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gian Oxyz mặt phẳng (P) đi qua </a:t>
                </a:r>
                <a:r>
                  <a:rPr lang="nl-NL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>
                            <a:latin typeface="Cambria Math" panose="02040503050406030204" pitchFamily="18" charset="0"/>
                          </a:rPr>
                          <m:t>−1;2;0</m:t>
                        </m:r>
                      </m:e>
                    </m:d>
                  </m:oMath>
                </a14:m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có </a:t>
                </a:r>
                <a:r>
                  <a:rPr lang="nl-NL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TPT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GB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  <m:r>
                          <a:rPr lang="en-GB" sz="2800">
                            <a:latin typeface="Cambria Math" panose="02040503050406030204" pitchFamily="18" charset="0"/>
                          </a:rPr>
                          <m:t>=(4;0;−5</m:t>
                        </m:r>
                      </m:e>
                    </m:d>
                  </m:oMath>
                </a14:m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phương trình là</a:t>
                </a:r>
                <a:r>
                  <a:rPr lang="nl-NL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4" y="4233580"/>
                <a:ext cx="9144000" cy="954107"/>
              </a:xfrm>
              <a:prstGeom prst="rect">
                <a:avLst/>
              </a:prstGeom>
              <a:blipFill rotWithShape="0">
                <a:blip r:embed="rId21"/>
                <a:stretch>
                  <a:fillRect l="-1400" t="-6369" b="-165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43193" y="5349503"/>
                <a:ext cx="30932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800" dirty="0" smtClean="0"/>
                  <a:t>A. </a:t>
                </a:r>
                <a14:m>
                  <m:oMath xmlns:m="http://schemas.openxmlformats.org/officeDocument/2006/math">
                    <m:r>
                      <a:rPr lang="en-GB" sz="2800">
                        <a:latin typeface="Cambria Math" panose="02040503050406030204" pitchFamily="18" charset="0"/>
                      </a:rPr>
                      <m:t>4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i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800" i="0">
                        <a:latin typeface="Cambria Math" panose="02040503050406030204" pitchFamily="18" charset="0"/>
                      </a:rPr>
                      <m:t>−4=0</m:t>
                    </m:r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93" y="5349503"/>
                <a:ext cx="3093283" cy="523220"/>
              </a:xfrm>
              <a:prstGeom prst="rect">
                <a:avLst/>
              </a:prstGeom>
              <a:blipFill rotWithShape="0">
                <a:blip r:embed="rId22"/>
                <a:stretch>
                  <a:fillRect l="-4142" t="-11765" b="-34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176891" y="5381451"/>
                <a:ext cx="30510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800" dirty="0" smtClean="0"/>
                  <a:t>B. </a:t>
                </a:r>
                <a14:m>
                  <m:oMath xmlns:m="http://schemas.openxmlformats.org/officeDocument/2006/math">
                    <m:r>
                      <a:rPr lang="en-GB" sz="2800">
                        <a:latin typeface="Cambria Math" panose="02040503050406030204" pitchFamily="18" charset="0"/>
                      </a:rPr>
                      <m:t>4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i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GB" sz="2800" i="0">
                        <a:latin typeface="Cambria Math" panose="02040503050406030204" pitchFamily="18" charset="0"/>
                      </a:rPr>
                      <m:t>−4=0</m:t>
                    </m:r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891" y="5381451"/>
                <a:ext cx="3051092" cy="523220"/>
              </a:xfrm>
              <a:prstGeom prst="rect">
                <a:avLst/>
              </a:prstGeom>
              <a:blipFill rotWithShape="0">
                <a:blip r:embed="rId23"/>
                <a:stretch>
                  <a:fillRect l="-3992" t="-11628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253067" y="5901824"/>
                <a:ext cx="307353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800" dirty="0"/>
                  <a:t>C</a:t>
                </a:r>
                <a:r>
                  <a:rPr lang="en-GB" sz="2800" dirty="0" smtClean="0"/>
                  <a:t>. </a:t>
                </a:r>
                <a14:m>
                  <m:oMath xmlns:m="http://schemas.openxmlformats.org/officeDocument/2006/math">
                    <m:r>
                      <a:rPr lang="en-GB" sz="2800">
                        <a:latin typeface="Cambria Math" panose="02040503050406030204" pitchFamily="18" charset="0"/>
                      </a:rPr>
                      <m:t>4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 i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800" i="0">
                        <a:latin typeface="Cambria Math" panose="02040503050406030204" pitchFamily="18" charset="0"/>
                      </a:rPr>
                      <m:t>+4=0</m:t>
                    </m:r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067" y="5901824"/>
                <a:ext cx="3073534" cy="523220"/>
              </a:xfrm>
              <a:prstGeom prst="rect">
                <a:avLst/>
              </a:prstGeom>
              <a:blipFill rotWithShape="0">
                <a:blip r:embed="rId24"/>
                <a:stretch>
                  <a:fillRect l="-4167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172015" y="5961600"/>
                <a:ext cx="31349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28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GB" sz="2800" b="0" i="0" smtClean="0">
                          <a:latin typeface="Cambria Math" panose="02040503050406030204" pitchFamily="18" charset="0"/>
                        </a:rPr>
                        <m:t>. 4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800" i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2800" i="0">
                          <a:latin typeface="Cambria Math" panose="02040503050406030204" pitchFamily="18" charset="0"/>
                        </a:rPr>
                        <m:t>+4=0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2015" y="5961600"/>
                <a:ext cx="3134961" cy="523220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255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6" grpId="0"/>
      <p:bldP spid="28" grpId="0"/>
      <p:bldP spid="33" grpId="0"/>
      <p:bldP spid="34" grpId="0"/>
      <p:bldP spid="35" grpId="0"/>
      <p:bldP spid="36" grpId="0"/>
      <p:bldP spid="3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9898" y="192040"/>
            <a:ext cx="26340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32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32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32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ng</a:t>
            </a:r>
            <a:r>
              <a:rPr lang="en-US" sz="32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98" y="776815"/>
            <a:ext cx="9024102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9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83703" y="0"/>
            <a:ext cx="843501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 LUYỆN TẬP VÀ VẬN DỤNG</a:t>
            </a:r>
            <a:endParaRPr lang="en-GB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0" y="658642"/>
                <a:ext cx="9674087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nl-N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GB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GB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GB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GB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xyz</a:t>
                </a:r>
                <a:r>
                  <a:rPr lang="en-GB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GB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GB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 phương trình mặt phẳng (ABC) là</a:t>
                </a:r>
                <a:r>
                  <a:rPr lang="nl-NL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58642"/>
                <a:ext cx="9674087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260" t="-6369" r="-504" b="-165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83703" y="18420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78297"/>
              </p:ext>
            </p:extLst>
          </p:nvPr>
        </p:nvGraphicFramePr>
        <p:xfrm>
          <a:off x="593379" y="1648912"/>
          <a:ext cx="2879726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4" imgW="2869920" imgH="393480" progId="Equation.DSMT4">
                  <p:embed/>
                </p:oleObj>
              </mc:Choice>
              <mc:Fallback>
                <p:oleObj name="Equation" r:id="rId4" imgW="2869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79" y="1648912"/>
                        <a:ext cx="2879726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658678" y="19713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4053"/>
              </p:ext>
            </p:extLst>
          </p:nvPr>
        </p:nvGraphicFramePr>
        <p:xfrm>
          <a:off x="225080" y="3648199"/>
          <a:ext cx="3248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6" imgW="3238200" imgH="393480" progId="Equation.DSMT4">
                  <p:embed/>
                </p:oleObj>
              </mc:Choice>
              <mc:Fallback>
                <p:oleObj name="Equation" r:id="rId6" imgW="3238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80" y="3648199"/>
                        <a:ext cx="3248025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086678" y="27564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633241"/>
              </p:ext>
            </p:extLst>
          </p:nvPr>
        </p:nvGraphicFramePr>
        <p:xfrm>
          <a:off x="564804" y="2125422"/>
          <a:ext cx="29368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8" imgW="2946240" imgH="393480" progId="Equation.DSMT4">
                  <p:embed/>
                </p:oleObj>
              </mc:Choice>
              <mc:Fallback>
                <p:oleObj name="Equation" r:id="rId8" imgW="29462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04" y="2125422"/>
                        <a:ext cx="2936875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5512904" y="26564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64668"/>
              </p:ext>
            </p:extLst>
          </p:nvPr>
        </p:nvGraphicFramePr>
        <p:xfrm>
          <a:off x="4716462" y="2160838"/>
          <a:ext cx="26543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0" imgW="2654280" imgH="393480" progId="Equation.DSMT4">
                  <p:embed/>
                </p:oleObj>
              </mc:Choice>
              <mc:Fallback>
                <p:oleObj name="Equation" r:id="rId10" imgW="26542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2" y="2160838"/>
                        <a:ext cx="26543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2560767"/>
                <a:ext cx="9584996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2</a:t>
                </a:r>
                <a:r>
                  <a:rPr lang="nl-N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Trong không gian Oxyz cho hai điểm</a:t>
                </a:r>
                <a:r>
                  <a:rPr lang="nl-NL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trình mặt phẳng trung trực đoạn </a:t>
                </a:r>
                <a:r>
                  <a:rPr lang="nl-NL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 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là</a:t>
                </a:r>
                <a:r>
                  <a:rPr lang="nl-NL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nl-NL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60767"/>
                <a:ext cx="9584996" cy="954107"/>
              </a:xfrm>
              <a:prstGeom prst="rect">
                <a:avLst/>
              </a:prstGeom>
              <a:blipFill rotWithShape="0">
                <a:blip r:embed="rId12"/>
                <a:stretch>
                  <a:fillRect l="-1272" t="-6369" b="-165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03668"/>
              </p:ext>
            </p:extLst>
          </p:nvPr>
        </p:nvGraphicFramePr>
        <p:xfrm>
          <a:off x="4720958" y="1675305"/>
          <a:ext cx="28924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13" imgW="2882880" imgH="393480" progId="Equation.DSMT4">
                  <p:embed/>
                </p:oleObj>
              </mc:Choice>
              <mc:Fallback>
                <p:oleObj name="Equation" r:id="rId13" imgW="2882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958" y="1675305"/>
                        <a:ext cx="2892425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743470"/>
              </p:ext>
            </p:extLst>
          </p:nvPr>
        </p:nvGraphicFramePr>
        <p:xfrm>
          <a:off x="225080" y="4183260"/>
          <a:ext cx="3248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15" imgW="3238200" imgH="393480" progId="Equation.DSMT4">
                  <p:embed/>
                </p:oleObj>
              </mc:Choice>
              <mc:Fallback>
                <p:oleObj name="Equation" r:id="rId15" imgW="323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80" y="4183260"/>
                        <a:ext cx="3248025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4441"/>
              </p:ext>
            </p:extLst>
          </p:nvPr>
        </p:nvGraphicFramePr>
        <p:xfrm>
          <a:off x="4820893" y="3586088"/>
          <a:ext cx="3248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17" imgW="3238200" imgH="393480" progId="Equation.DSMT4">
                  <p:embed/>
                </p:oleObj>
              </mc:Choice>
              <mc:Fallback>
                <p:oleObj name="Equation" r:id="rId17" imgW="323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893" y="3586088"/>
                        <a:ext cx="3248025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5667"/>
              </p:ext>
            </p:extLst>
          </p:nvPr>
        </p:nvGraphicFramePr>
        <p:xfrm>
          <a:off x="4795493" y="4168359"/>
          <a:ext cx="32734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9" imgW="3263760" imgH="393480" progId="Equation.DSMT4">
                  <p:embed/>
                </p:oleObj>
              </mc:Choice>
              <mc:Fallback>
                <p:oleObj name="Equation" r:id="rId19" imgW="326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493" y="4168359"/>
                        <a:ext cx="3273425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0" y="4690622"/>
                <a:ext cx="8698856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GB" sz="2800">
                        <a:latin typeface="Cambria Math" panose="02040503050406030204" pitchFamily="18" charset="0"/>
                      </a:rPr>
                      <m:t>: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4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iểm</a:t>
                </a:r>
              </a:p>
              <a:p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280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l-GR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90622"/>
                <a:ext cx="8698856" cy="954107"/>
              </a:xfrm>
              <a:prstGeom prst="rect">
                <a:avLst/>
              </a:prstGeom>
              <a:blipFill rotWithShape="0">
                <a:blip r:embed="rId21"/>
                <a:stretch>
                  <a:fillRect l="-1402" t="-6369" r="-350" b="-165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2927208" y="5423605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GB" dirty="0"/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25080" y="5792937"/>
                <a:ext cx="24678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GB" sz="2800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800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GB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2800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GB" sz="2800" i="0"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GB" sz="28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2800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GB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80" y="5792937"/>
                <a:ext cx="2467855" cy="523220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27"/>
          <p:cNvSpPr>
            <a:spLocks noChangeArrowheads="1"/>
          </p:cNvSpPr>
          <p:nvPr/>
        </p:nvSpPr>
        <p:spPr bwMode="auto">
          <a:xfrm>
            <a:off x="2793444" y="59086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43583"/>
              </p:ext>
            </p:extLst>
          </p:nvPr>
        </p:nvGraphicFramePr>
        <p:xfrm>
          <a:off x="2793444" y="5847165"/>
          <a:ext cx="1854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23" imgW="1854000" imgH="482400" progId="Equation.DSMT4">
                  <p:embed/>
                </p:oleObj>
              </mc:Choice>
              <mc:Fallback>
                <p:oleObj name="Equation" r:id="rId23" imgW="185400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444" y="5847165"/>
                        <a:ext cx="1854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9"/>
          <p:cNvSpPr>
            <a:spLocks noChangeArrowheads="1"/>
          </p:cNvSpPr>
          <p:nvPr/>
        </p:nvSpPr>
        <p:spPr bwMode="auto">
          <a:xfrm>
            <a:off x="5512904" y="59700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08120"/>
              </p:ext>
            </p:extLst>
          </p:nvPr>
        </p:nvGraphicFramePr>
        <p:xfrm>
          <a:off x="4748153" y="5827207"/>
          <a:ext cx="2006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25" imgW="2006280" imgH="482400" progId="Equation.DSMT4">
                  <p:embed/>
                </p:oleObj>
              </mc:Choice>
              <mc:Fallback>
                <p:oleObj name="Equation" r:id="rId25" imgW="2006280" imgH="482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153" y="5827207"/>
                        <a:ext cx="2006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35923"/>
              </p:ext>
            </p:extLst>
          </p:nvPr>
        </p:nvGraphicFramePr>
        <p:xfrm>
          <a:off x="6985000" y="5846763"/>
          <a:ext cx="18208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27" imgW="1828800" imgH="482400" progId="Equation.DSMT4">
                  <p:embed/>
                </p:oleObj>
              </mc:Choice>
              <mc:Fallback>
                <p:oleObj name="Equation" r:id="rId27" imgW="1828800" imgH="482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846763"/>
                        <a:ext cx="18208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53857" y="6281849"/>
            <a:ext cx="59314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BT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 SGK trang 80.</a:t>
            </a:r>
            <a:endParaRPr lang="en-GB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15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33" grpId="0"/>
      <p:bldP spid="44" grpId="0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TÒI MỞ RỘNG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2" name="Picture 2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443" y="523220"/>
            <a:ext cx="2349323" cy="1838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2699" y="485967"/>
            <a:ext cx="4122219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ÙM MẶT PHẲNG</a:t>
            </a:r>
            <a:endParaRPr lang="en-GB" sz="20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0" y="998306"/>
                <a:ext cx="730013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xyz</a:t>
                </a:r>
                <a:r>
                  <a:rPr lang="en-US" sz="2800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800" b="0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GB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GB" sz="2800" b="0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GB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,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ết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GB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8306"/>
                <a:ext cx="7300132" cy="1384995"/>
              </a:xfrm>
              <a:prstGeom prst="rect">
                <a:avLst/>
              </a:prstGeom>
              <a:blipFill rotWithShape="0">
                <a:blip r:embed="rId10"/>
                <a:stretch>
                  <a:fillRect l="-1669" t="-4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84" name="Picture 2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9" y="1979562"/>
            <a:ext cx="3429337" cy="429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735" y="2005412"/>
            <a:ext cx="3938266" cy="431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0" y="2465404"/>
            <a:ext cx="909130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́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l-GR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γ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l-GR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(</a:t>
            </a:r>
            <a:r>
              <a:rPr lang="el-GR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(</a:t>
            </a:r>
            <a:r>
              <a:rPr lang="el-GR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.</a:t>
            </a:r>
            <a:endParaRPr lang="en-GB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92" name="Picture 3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65" y="3865493"/>
            <a:ext cx="8472284" cy="497607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5172564" y="4292427"/>
            <a:ext cx="171004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5393" name="Picture 3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092" y="4349187"/>
            <a:ext cx="1425040" cy="409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0365" y="4988727"/>
                <a:ext cx="9033635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>
                            <a:latin typeface="Cambria Math" panose="02040503050406030204" pitchFamily="18" charset="0"/>
                          </a:rPr>
                          <m:t>1;2;−3</m:t>
                        </m:r>
                      </m:e>
                    </m:d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), (Q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GB" sz="2800">
                        <a:latin typeface="Cambria Math" panose="02040503050406030204" pitchFamily="18" charset="0"/>
                      </a:rPr>
                      <m:t>:2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−5=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GB" sz="28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 </m:t>
                    </m:r>
                  </m:oMath>
                </a14:m>
                <a:endParaRPr lang="en-GB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800" dirty="0" smtClean="0"/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m:rPr>
                        <m:nor/>
                      </m:rPr>
                      <a:rPr lang="en-GB" sz="28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+5</m:t>
                    </m:r>
                    <m:r>
                      <a:rPr lang="en-GB" sz="2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GB" sz="2800"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65" y="4988727"/>
                <a:ext cx="9033635" cy="1815882"/>
              </a:xfrm>
              <a:prstGeom prst="rect">
                <a:avLst/>
              </a:prstGeom>
              <a:blipFill rotWithShape="0">
                <a:blip r:embed="rId15"/>
                <a:stretch>
                  <a:fillRect l="-1350" t="-33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021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5" grpId="0"/>
      <p:bldP spid="16" grpId="0"/>
      <p:bldP spid="21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WordArt 2"/>
          <p:cNvSpPr>
            <a:spLocks noChangeArrowheads="1" noChangeShapeType="1" noTextEdit="1"/>
          </p:cNvSpPr>
          <p:nvPr/>
        </p:nvSpPr>
        <p:spPr bwMode="auto">
          <a:xfrm>
            <a:off x="3028950" y="1943100"/>
            <a:ext cx="3143250" cy="13144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4704"/>
              </a:avLst>
            </a:prstTxWarp>
          </a:bodyPr>
          <a:lstStyle/>
          <a:p>
            <a:pPr algn="ctr"/>
            <a:r>
              <a:rPr lang="en-GB" sz="27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The end</a:t>
            </a:r>
          </a:p>
        </p:txBody>
      </p:sp>
      <p:pic>
        <p:nvPicPr>
          <p:cNvPr id="31747" name="Picture 3" descr="gman0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4057650"/>
            <a:ext cx="5715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 descr="gman0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3829050"/>
            <a:ext cx="9144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 descr="gcute0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1293020"/>
            <a:ext cx="1071563" cy="1164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4686300" y="2000250"/>
            <a:ext cx="30861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4D0808">
                        <a:alpha val="50000"/>
                      </a:srgbClr>
                    </a:gs>
                    <a:gs pos="15000">
                      <a:srgbClr val="FF0300">
                        <a:alpha val="65000"/>
                      </a:srgbClr>
                    </a:gs>
                    <a:gs pos="27500">
                      <a:srgbClr val="FF7A00">
                        <a:alpha val="77500"/>
                      </a:srgbClr>
                    </a:gs>
                    <a:gs pos="50000">
                      <a:srgbClr val="FFF200"/>
                    </a:gs>
                    <a:gs pos="72500">
                      <a:srgbClr val="FF7A00">
                        <a:alpha val="77500"/>
                      </a:srgbClr>
                    </a:gs>
                    <a:gs pos="85000">
                      <a:srgbClr val="FF0300">
                        <a:alpha val="65000"/>
                      </a:srgbClr>
                    </a:gs>
                    <a:gs pos="100000">
                      <a:srgbClr val="4D0808">
                        <a:alpha val="50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Baøi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hoïc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deán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ñaây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laø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keát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thuùc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caûm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ôn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söï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theo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doûi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cuûa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thaày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coâ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cuøng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toaøn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theå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caùc</a:t>
            </a:r>
            <a:r>
              <a:rPr lang="en-US" sz="3600" dirty="0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 </a:t>
            </a:r>
            <a:r>
              <a:rPr lang="en-US" sz="3600" dirty="0" err="1">
                <a:solidFill>
                  <a:srgbClr val="EAFBB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hufap2" pitchFamily="2" charset="0"/>
              </a:rPr>
              <a:t>em</a:t>
            </a:r>
            <a:endParaRPr lang="en-US" sz="3600" dirty="0">
              <a:solidFill>
                <a:srgbClr val="EAFBB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Thufap2" pitchFamily="2" charset="0"/>
            </a:endParaRPr>
          </a:p>
        </p:txBody>
      </p:sp>
      <p:pic>
        <p:nvPicPr>
          <p:cNvPr id="31753" name="Picture 7" descr="gfight04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3371850"/>
            <a:ext cx="10858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164850"/>
      </p:ext>
    </p:extLst>
  </p:cSld>
  <p:clrMapOvr>
    <a:masterClrMapping/>
  </p:clrMapOvr>
  <p:transition spd="slow"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8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50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3417" y="0"/>
            <a:ext cx="8006872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32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ạn</a:t>
            </a:r>
            <a:r>
              <a:rPr lang="en-US" sz="32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ường</a:t>
            </a:r>
            <a:r>
              <a:rPr lang="en-US" sz="32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h</a:t>
            </a:r>
            <a:r>
              <a:rPr lang="en-US" sz="32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ôn</a:t>
            </a:r>
            <a:r>
              <a:rPr lang="en-US" sz="32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 </a:t>
            </a:r>
            <a:r>
              <a:rPr lang="en-US" sz="32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t</a:t>
            </a:r>
            <a:endParaRPr lang="en-GB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2799"/>
            <a:ext cx="9144000" cy="6426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77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20981"/>
            <a:ext cx="89926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2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204365"/>
            <a:ext cx="14875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77273" y="1789679"/>
            <a:ext cx="6027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Qua 3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631968"/>
            <a:ext cx="602731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Qua 1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922272"/>
            <a:ext cx="58577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GB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766" y="1273738"/>
            <a:ext cx="3406506" cy="114514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765" y="2442013"/>
            <a:ext cx="3401907" cy="107158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764" y="3516792"/>
            <a:ext cx="3401907" cy="99025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7273" y="4650768"/>
            <a:ext cx="58727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1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GB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endParaRPr lang="en-GB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140" y="4507047"/>
            <a:ext cx="3439154" cy="1445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457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6062" y="128787"/>
                <a:ext cx="91440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GB" sz="32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yz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endParaRPr lang="en-GB" sz="32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0;1;2)</m:t>
                    </m:r>
                  </m:oMath>
                </a14:m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GB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GB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GB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GB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32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62" y="128787"/>
                <a:ext cx="9144000" cy="1077218"/>
              </a:xfrm>
              <a:prstGeom prst="rect">
                <a:avLst/>
              </a:prstGeom>
              <a:blipFill rotWithShape="0">
                <a:blip r:embed="rId12"/>
                <a:stretch>
                  <a:fillRect l="-1733" t="-7910" b="-16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937880"/>
              </p:ext>
            </p:extLst>
          </p:nvPr>
        </p:nvGraphicFramePr>
        <p:xfrm>
          <a:off x="137219" y="3345695"/>
          <a:ext cx="247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13" imgW="2476440" imgH="609480" progId="Equation.DSMT4">
                  <p:embed/>
                </p:oleObj>
              </mc:Choice>
              <mc:Fallback>
                <p:oleObj name="Equation" r:id="rId13" imgW="2476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219" y="3345695"/>
                        <a:ext cx="2476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49749"/>
              </p:ext>
            </p:extLst>
          </p:nvPr>
        </p:nvGraphicFramePr>
        <p:xfrm>
          <a:off x="117162" y="4032502"/>
          <a:ext cx="544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15" imgW="5448240" imgH="609480" progId="Equation.DSMT4">
                  <p:embed/>
                </p:oleObj>
              </mc:Choice>
              <mc:Fallback>
                <p:oleObj name="Equation" r:id="rId15" imgW="5448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162" y="4032502"/>
                        <a:ext cx="5448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15047"/>
              </p:ext>
            </p:extLst>
          </p:nvPr>
        </p:nvGraphicFramePr>
        <p:xfrm>
          <a:off x="510862" y="4708558"/>
          <a:ext cx="505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17" imgW="5054400" imgH="609480" progId="Equation.DSMT4">
                  <p:embed/>
                </p:oleObj>
              </mc:Choice>
              <mc:Fallback>
                <p:oleObj name="Equation" r:id="rId17" imgW="5054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0862" y="4708558"/>
                        <a:ext cx="5054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82562" y="2830988"/>
            <a:ext cx="14875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GB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GB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4343" y="5215710"/>
                <a:ext cx="7711560" cy="647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343" y="5215710"/>
                <a:ext cx="7711560" cy="647870"/>
              </a:xfrm>
              <a:prstGeom prst="rect">
                <a:avLst/>
              </a:prstGeom>
              <a:blipFill rotWithShape="0">
                <a:blip r:embed="rId19"/>
                <a:stretch>
                  <a:fillRect l="-1975" t="-2830" b="-301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7162" y="1198702"/>
                <a:ext cx="8294262" cy="1981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lphaLcPeriod"/>
                </a:pPr>
                <a:r>
                  <a:rPr lang="en-GB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endParaRPr lang="en-GB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eriod"/>
                </a:pPr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GB" sz="280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−1;−1;1)</m:t>
                    </m:r>
                  </m:oMath>
                </a14:m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GB" sz="280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GB" sz="2800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GB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GB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GB" sz="2800" b="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GB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GB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BC)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162" y="1198702"/>
                <a:ext cx="8294262" cy="1981120"/>
              </a:xfrm>
              <a:prstGeom prst="rect">
                <a:avLst/>
              </a:prstGeom>
              <a:blipFill rotWithShape="0">
                <a:blip r:embed="rId20"/>
                <a:stretch>
                  <a:fillRect l="-1470" t="-615"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20294" y="3376994"/>
                <a:ext cx="2395015" cy="57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GB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2800" i="0">
                              <a:latin typeface="Cambria Math" panose="02040503050406030204" pitchFamily="18" charset="0"/>
                            </a:rPr>
                            <m:t>0;1;1</m:t>
                          </m:r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294" y="3376994"/>
                <a:ext cx="2395015" cy="578300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10862" y="5955600"/>
                <a:ext cx="6322141" cy="57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62" y="5955600"/>
                <a:ext cx="6322141" cy="578300"/>
              </a:xfrm>
              <a:prstGeom prst="rect">
                <a:avLst/>
              </a:prstGeom>
              <a:blipFill rotWithShape="0">
                <a:blip r:embed="rId22"/>
                <a:stretch>
                  <a:fillRect t="-2105" b="-284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771727"/>
              </p:ext>
            </p:extLst>
          </p:nvPr>
        </p:nvGraphicFramePr>
        <p:xfrm>
          <a:off x="6648886" y="6039501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23" imgW="1600200" imgH="533160" progId="Equation.DSMT4">
                  <p:embed/>
                </p:oleObj>
              </mc:Choice>
              <mc:Fallback>
                <p:oleObj name="Equation" r:id="rId23" imgW="1600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48886" y="6039501"/>
                        <a:ext cx="1600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80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7" name="Picture 3" descr="arg-book-flipping-pages-207x165-ur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883" y="1227279"/>
            <a:ext cx="1316759" cy="1049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0" name="Picture 6" descr="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346" y="792153"/>
            <a:ext cx="1133033" cy="1350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7351" name="Group 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57352" name="Picture 8" descr="bluline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220"/>
              <a:ext cx="5760" cy="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353" name="Picture 9" descr="bluline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354" name="Picture 10" descr="bluline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099" y="2099"/>
              <a:ext cx="4272" cy="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355" name="Picture 11" descr="bluline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87" y="2147"/>
              <a:ext cx="4272" cy="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7356" name="Picture 12" descr="b3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3790" y="1265657"/>
            <a:ext cx="1046944" cy="1141119"/>
          </a:xfrm>
          <a:prstGeom prst="rect">
            <a:avLst/>
          </a:prstGeom>
          <a:noFill/>
        </p:spPr>
      </p:pic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647700" y="520700"/>
            <a:ext cx="7848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2 :PHƯƠNG TRÌNH MẶT PHẲNG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11644" y="2453557"/>
            <a:ext cx="4140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9: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.1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11643" y="3081100"/>
            <a:ext cx="3812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: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.2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11643" y="3637636"/>
            <a:ext cx="3812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1: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11643" y="4291506"/>
            <a:ext cx="3812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2: </a:t>
            </a:r>
            <a:r>
              <a:rPr lang="en-GB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45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395" y="635376"/>
            <a:ext cx="8912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 TIẾT HỌC</a:t>
            </a:r>
            <a:endParaRPr lang="en-GB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438672"/>
            <a:ext cx="9040968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ắm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ctơ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3200" dirty="0">
              <a:solidFill>
                <a:srgbClr val="7030A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" y="2882144"/>
            <a:ext cx="91439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ectơ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GB" sz="3200" dirty="0">
              <a:solidFill>
                <a:srgbClr val="7030A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" y="4177883"/>
            <a:ext cx="9143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GB" sz="32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49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58642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VECTƠ PHÁP TUYẾN CỦA MẶT PHẲNG</a:t>
            </a:r>
            <a:endParaRPr lang="en-GB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984" y="1157406"/>
            <a:ext cx="4449016" cy="40910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"/>
              <p:cNvSpPr>
                <a:spLocks noChangeArrowheads="1"/>
              </p:cNvSpPr>
              <p:nvPr/>
            </p:nvSpPr>
            <p:spPr bwMode="auto">
              <a:xfrm>
                <a:off x="90772" y="1062741"/>
                <a:ext cx="4358244" cy="40318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en-GB" sz="32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320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 sz="320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GB" sz="320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GB" sz="3200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BCD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72" y="1062741"/>
                <a:ext cx="4358244" cy="4031873"/>
              </a:xfrm>
              <a:prstGeom prst="rect">
                <a:avLst/>
              </a:prstGeom>
              <a:blipFill rotWithShape="0">
                <a:blip r:embed="rId4"/>
                <a:stretch>
                  <a:fillRect l="-3636" t="-1511" r="-34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85721"/>
              </p:ext>
            </p:extLst>
          </p:nvPr>
        </p:nvGraphicFramePr>
        <p:xfrm>
          <a:off x="564211" y="5593378"/>
          <a:ext cx="568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5689440" imgH="469800" progId="Equation.DSMT4">
                  <p:embed/>
                </p:oleObj>
              </mc:Choice>
              <mc:Fallback>
                <p:oleObj name="Equation" r:id="rId5" imgW="5689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211" y="5593378"/>
                        <a:ext cx="5689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06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58642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VECTƠ PHÁP TUYẾN CỦA MẶT PHẲNG</a:t>
            </a:r>
            <a:endParaRPr lang="en-GB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489397" y="540090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8"/>
              <p:cNvSpPr>
                <a:spLocks noChangeArrowheads="1"/>
              </p:cNvSpPr>
              <p:nvPr/>
            </p:nvSpPr>
            <p:spPr bwMode="auto">
              <a:xfrm>
                <a:off x="0" y="562719"/>
                <a:ext cx="9144000" cy="163275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/>
                <a:r>
                  <a:rPr kumimoji="0" lang="en-US" sz="3200" b="1" i="0" u="none" strike="noStrike" cap="none" normalizeH="0" baseline="0" dirty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kumimoji="0" lang="en-US" sz="3200" b="1" i="0" u="none" strike="noStrike" cap="none" normalizeH="0" baseline="0" dirty="0" err="1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3200" b="1" i="0" u="none" strike="noStrike" cap="none" normalizeH="0" dirty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cap="none" normalizeH="0" dirty="0" err="1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kumimoji="0" lang="en-US" sz="3200" b="1" i="0" u="none" strike="noStrike" cap="none" normalizeH="0" dirty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sz="3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sz="32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kumimoji="0" lang="en-US" sz="3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kumimoji="0" lang="en-US" sz="3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P). </a:t>
                </a:r>
                <a:r>
                  <a:rPr kumimoji="0" lang="en-US" sz="32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3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kumimoji="0" lang="en-US" sz="3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GB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kumimoji="0" lang="en-GB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baseline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GB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kumimoji="0" lang="en-GB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32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P)</a:t>
                </a:r>
                <a:r>
                  <a:rPr kumimoji="0" lang="en-GB" sz="3200" b="0" i="0" u="none" strike="noStrike" cap="none" normalizeH="0" baseline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GB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kumimoji="0" lang="en-GB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GB" sz="32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GB" sz="32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)</a:t>
                </a:r>
                <a:endPara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62719"/>
                <a:ext cx="9144000" cy="1632755"/>
              </a:xfrm>
              <a:prstGeom prst="rect">
                <a:avLst/>
              </a:prstGeom>
              <a:blipFill rotWithShape="0">
                <a:blip r:embed="rId3"/>
                <a:stretch>
                  <a:fillRect l="-1667" t="-4478" r="-333" b="-11940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1543" y="5442320"/>
                <a:ext cx="9122457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u="sng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</a:t>
                </a:r>
                <a:r>
                  <a:rPr lang="en-GB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GB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14:m>
                  <m:oMath xmlns:m="http://schemas.openxmlformats.org/officeDocument/2006/math">
                    <m:r>
                      <a:rPr kumimoji="0" lang="en-GB" sz="3200" b="1" i="0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0" 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GB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) thì </a:t>
                </a:r>
              </a:p>
              <a:p>
                <a:r>
                  <a:rPr kumimoji="0" lang="en-GB" sz="3200" b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kumimoji="0" lang="en-GB" sz="3200" b="0" i="0" u="none" strike="noStrike" cap="none" normalizeH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GB" sz="3200" b="0" i="0" u="none" strike="noStrike" cap="none" normalizeH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kumimoji="0" 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GB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ũng </a:t>
                </a:r>
                <a:r>
                  <a:rPr lang="en-GB" sz="3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GB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GB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 (P) </a:t>
                </a:r>
                <a:r>
                  <a:rPr lang="en-GB" sz="3200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GB" sz="3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3" y="5442320"/>
                <a:ext cx="9122457" cy="1077218"/>
              </a:xfrm>
              <a:prstGeom prst="rect">
                <a:avLst/>
              </a:prstGeom>
              <a:blipFill rotWithShape="0">
                <a:blip r:embed="rId4"/>
                <a:stretch>
                  <a:fillRect l="-1738" t="-7955" b="-170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030" y="2323640"/>
            <a:ext cx="6216253" cy="307726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5061397" y="3103808"/>
            <a:ext cx="0" cy="1558344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53505"/>
              </p:ext>
            </p:extLst>
          </p:nvPr>
        </p:nvGraphicFramePr>
        <p:xfrm>
          <a:off x="5182405" y="3309823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6" imgW="368280" imgH="368280" progId="Equation.DSMT4">
                  <p:embed/>
                </p:oleObj>
              </mc:Choice>
              <mc:Fallback>
                <p:oleObj name="Equation" r:id="rId6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2405" y="3309823"/>
                        <a:ext cx="368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506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61</TotalTime>
  <Words>1769</Words>
  <Application>Microsoft Office PowerPoint</Application>
  <PresentationFormat>On-screen Show (4:3)</PresentationFormat>
  <Paragraphs>103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dai Nguyen</dc:creator>
  <cp:lastModifiedBy>Administrator</cp:lastModifiedBy>
  <cp:revision>102</cp:revision>
  <dcterms:created xsi:type="dcterms:W3CDTF">2018-01-28T06:39:42Z</dcterms:created>
  <dcterms:modified xsi:type="dcterms:W3CDTF">2019-04-14T08:54:37Z</dcterms:modified>
</cp:coreProperties>
</file>